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02EA" w:rsidRDefault="00A902EA" w:rsidP="00A902EA">
      <w:pPr>
        <w:widowControl w:val="0"/>
        <w:spacing w:before="120" w:after="120" w:line="257" w:lineRule="auto"/>
        <w:ind w:right="-45" w:firstLine="567"/>
        <w:jc w:val="center"/>
        <w:rPr>
          <w:rFonts w:ascii="Times New Roman" w:eastAsia="Times New Roman" w:hAnsi="Times New Roman" w:cs="Times New Roman"/>
          <w:b/>
          <w:color w:val="231F2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231F20"/>
          <w:sz w:val="28"/>
          <w:szCs w:val="28"/>
        </w:rPr>
        <w:t>Задание к П</w:t>
      </w:r>
      <w:r w:rsidRPr="00796EB1">
        <w:rPr>
          <w:rFonts w:ascii="Times New Roman" w:eastAsia="Times New Roman" w:hAnsi="Times New Roman" w:cs="Times New Roman"/>
          <w:b/>
          <w:color w:val="231F20"/>
          <w:sz w:val="28"/>
          <w:szCs w:val="28"/>
        </w:rPr>
        <w:t>рактической работе</w:t>
      </w:r>
    </w:p>
    <w:p w:rsidR="00A902EA" w:rsidRDefault="00A902EA" w:rsidP="00A902EA">
      <w:pPr>
        <w:pStyle w:val="a3"/>
        <w:widowControl w:val="0"/>
        <w:numPr>
          <w:ilvl w:val="0"/>
          <w:numId w:val="3"/>
        </w:numPr>
        <w:spacing w:after="0" w:line="257" w:lineRule="auto"/>
        <w:ind w:right="-44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 w:rsidRPr="00796EB1">
        <w:rPr>
          <w:rFonts w:ascii="Times New Roman" w:eastAsia="Times New Roman" w:hAnsi="Times New Roman" w:cs="Times New Roman"/>
          <w:color w:val="231F20"/>
          <w:sz w:val="28"/>
          <w:szCs w:val="28"/>
        </w:rPr>
        <w:t>Выбрать</w:t>
      </w: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в соответствии с вариантом паспортные данные двигателя постоянного тока, представленные в лекции 2, табл. 1.</w:t>
      </w:r>
    </w:p>
    <w:p w:rsidR="00A902EA" w:rsidRDefault="00A902EA" w:rsidP="00A902EA">
      <w:pPr>
        <w:pStyle w:val="a3"/>
        <w:widowControl w:val="0"/>
        <w:numPr>
          <w:ilvl w:val="0"/>
          <w:numId w:val="3"/>
        </w:numPr>
        <w:spacing w:after="0" w:line="257" w:lineRule="auto"/>
        <w:ind w:right="-44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>Составить математическую модель ДПТ всеми рассмотренными методами.</w:t>
      </w:r>
    </w:p>
    <w:p w:rsidR="00A902EA" w:rsidRDefault="00A902EA" w:rsidP="00A902EA">
      <w:pPr>
        <w:pStyle w:val="a3"/>
        <w:widowControl w:val="0"/>
        <w:numPr>
          <w:ilvl w:val="0"/>
          <w:numId w:val="3"/>
        </w:numPr>
        <w:spacing w:after="0" w:line="257" w:lineRule="auto"/>
        <w:ind w:right="-44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>Представить разработанные модели и результаты моделирования в отчете по практической работе.</w:t>
      </w:r>
    </w:p>
    <w:p w:rsidR="00A902EA" w:rsidRDefault="00A902EA" w:rsidP="00A902EA">
      <w:pPr>
        <w:pStyle w:val="a3"/>
        <w:widowControl w:val="0"/>
        <w:numPr>
          <w:ilvl w:val="0"/>
          <w:numId w:val="3"/>
        </w:numPr>
        <w:spacing w:after="0" w:line="257" w:lineRule="auto"/>
        <w:ind w:right="-44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>Сделать выводы.</w:t>
      </w:r>
    </w:p>
    <w:p w:rsidR="00A902EA" w:rsidRDefault="00A902EA" w:rsidP="00A902EA">
      <w:pPr>
        <w:tabs>
          <w:tab w:val="left" w:pos="851"/>
        </w:tabs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</w:p>
    <w:p w:rsidR="007231F1" w:rsidRPr="00A902EA" w:rsidRDefault="007231F1" w:rsidP="007231F1">
      <w:pPr>
        <w:tabs>
          <w:tab w:val="left" w:pos="851"/>
        </w:tabs>
        <w:spacing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902EA">
        <w:rPr>
          <w:rFonts w:ascii="Times New Roman" w:hAnsi="Times New Roman" w:cs="Times New Roman"/>
          <w:b/>
          <w:sz w:val="28"/>
          <w:szCs w:val="28"/>
        </w:rPr>
        <w:t>Паспортные данные двигателя</w:t>
      </w:r>
    </w:p>
    <w:p w:rsidR="007231F1" w:rsidRPr="00CE1529" w:rsidRDefault="007231F1" w:rsidP="007231F1">
      <w:pPr>
        <w:tabs>
          <w:tab w:val="left" w:pos="851"/>
        </w:tabs>
        <w:spacing w:line="288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                                                                                                              </w:t>
      </w:r>
      <w:r w:rsidRPr="00CE1529">
        <w:rPr>
          <w:rFonts w:ascii="Times New Roman" w:hAnsi="Times New Roman" w:cs="Times New Roman"/>
          <w:i/>
          <w:sz w:val="24"/>
          <w:szCs w:val="24"/>
        </w:rPr>
        <w:t>Таблица 1</w:t>
      </w: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314"/>
        <w:gridCol w:w="948"/>
        <w:gridCol w:w="1023"/>
        <w:gridCol w:w="903"/>
        <w:gridCol w:w="764"/>
        <w:gridCol w:w="1055"/>
        <w:gridCol w:w="1281"/>
        <w:gridCol w:w="1012"/>
        <w:gridCol w:w="764"/>
      </w:tblGrid>
      <w:tr w:rsidR="007231F1" w:rsidRPr="00EE42AB" w:rsidTr="0037763D">
        <w:trPr>
          <w:trHeight w:hRule="exact" w:val="1198"/>
          <w:jc w:val="center"/>
        </w:trPr>
        <w:tc>
          <w:tcPr>
            <w:tcW w:w="13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EE42AB" w:rsidRDefault="007231F1" w:rsidP="0037763D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Марка двигателя</w:t>
            </w:r>
          </w:p>
        </w:tc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EE42AB" w:rsidRDefault="007231F1" w:rsidP="0037763D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EE42AB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EE42A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н</w:t>
            </w:r>
            <w:proofErr w:type="spellEnd"/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7231F1" w:rsidRPr="00EE42AB" w:rsidRDefault="007231F1" w:rsidP="0037763D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EE42AB" w:rsidRDefault="007231F1" w:rsidP="0037763D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proofErr w:type="spellStart"/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ɷ</w:t>
            </w:r>
            <w:r w:rsidRPr="00EE42A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н</w:t>
            </w:r>
            <w:proofErr w:type="spellEnd"/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7231F1" w:rsidRPr="00EE42AB" w:rsidRDefault="007231F1" w:rsidP="0037763D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рад/с</w:t>
            </w:r>
          </w:p>
        </w:tc>
        <w:tc>
          <w:tcPr>
            <w:tcW w:w="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EE42AB" w:rsidRDefault="007231F1" w:rsidP="0037763D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U</w:t>
            </w:r>
            <w:r w:rsidRPr="00EE42A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н</w:t>
            </w: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7231F1" w:rsidRPr="00EE42AB" w:rsidRDefault="007231F1" w:rsidP="0037763D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EE42AB" w:rsidRDefault="007231F1" w:rsidP="0037763D">
            <w:pPr>
              <w:tabs>
                <w:tab w:val="left" w:pos="253"/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r w:rsidRPr="00EE42A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н</w:t>
            </w: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7231F1" w:rsidRPr="00EE42AB" w:rsidRDefault="007231F1" w:rsidP="0037763D">
            <w:pPr>
              <w:tabs>
                <w:tab w:val="left" w:pos="253"/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EE42AB" w:rsidRDefault="007231F1" w:rsidP="0037763D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EE42AB">
              <w:rPr>
                <w:rFonts w:ascii="Times New Roman" w:hAnsi="Times New Roman" w:cs="Times New Roman"/>
                <w:i/>
                <w:sz w:val="24"/>
                <w:szCs w:val="24"/>
              </w:rPr>
              <w:t>М</w:t>
            </w:r>
            <w:r w:rsidRPr="00EE42A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н</w:t>
            </w:r>
            <w:proofErr w:type="spellEnd"/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7231F1" w:rsidRPr="00EE42AB" w:rsidRDefault="007231F1" w:rsidP="0037763D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Н·м</w:t>
            </w:r>
            <w:proofErr w:type="spellEnd"/>
          </w:p>
        </w:tc>
        <w:tc>
          <w:tcPr>
            <w:tcW w:w="12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EE42AB" w:rsidRDefault="007231F1" w:rsidP="0037763D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bookmarkStart w:id="0" w:name="OLE_LINK3"/>
            <w:r w:rsidRPr="00EE42A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дв</w:t>
            </w:r>
            <w:r w:rsidRPr="00EE42AB">
              <w:rPr>
                <w:rFonts w:ascii="Times New Roman" w:hAnsi="Times New Roman" w:cs="Times New Roman"/>
                <w:i/>
                <w:sz w:val="24"/>
                <w:szCs w:val="24"/>
              </w:rPr>
              <w:t>·</w:t>
            </w:r>
            <w:bookmarkStart w:id="1" w:name="OLE_LINK2"/>
            <w:bookmarkEnd w:id="0"/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EE42A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sym w:font="Symbol" w:char="F02D"/>
            </w:r>
            <w:r w:rsidRPr="00EE42AB">
              <w:rPr>
                <w:rFonts w:ascii="Times New Roman" w:hAnsi="Times New Roman" w:cs="Times New Roman"/>
                <w:vertAlign w:val="superscript"/>
              </w:rPr>
              <w:t>4</w:t>
            </w:r>
            <w:bookmarkEnd w:id="1"/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EE42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кг·м</w:t>
            </w:r>
            <w:r w:rsidRPr="00EE42A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0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EE42AB" w:rsidRDefault="007231F1" w:rsidP="0037763D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EE42A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я</w:t>
            </w: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7231F1" w:rsidRPr="00EE42AB" w:rsidRDefault="007231F1" w:rsidP="0037763D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Ом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EE42AB" w:rsidRDefault="007231F1" w:rsidP="0037763D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 w:rsidRPr="00EE42A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я</w:t>
            </w: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7231F1" w:rsidRPr="00EE42AB" w:rsidRDefault="007231F1" w:rsidP="0037763D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мГн</w:t>
            </w:r>
            <w:proofErr w:type="spellEnd"/>
          </w:p>
        </w:tc>
      </w:tr>
      <w:tr w:rsidR="007231F1" w:rsidRPr="00EE42AB" w:rsidTr="0037763D">
        <w:trPr>
          <w:trHeight w:val="552"/>
          <w:jc w:val="center"/>
        </w:trPr>
        <w:tc>
          <w:tcPr>
            <w:tcW w:w="13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203CA5" w:rsidRDefault="007231F1" w:rsidP="007231F1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pacing w:val="-9"/>
                <w:sz w:val="24"/>
                <w:szCs w:val="24"/>
              </w:rPr>
              <w:t>СЛ-369</w:t>
            </w:r>
          </w:p>
        </w:tc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203CA5" w:rsidRDefault="007231F1" w:rsidP="007231F1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203CA5" w:rsidRDefault="007231F1" w:rsidP="007231F1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7</w:t>
            </w:r>
          </w:p>
        </w:tc>
        <w:tc>
          <w:tcPr>
            <w:tcW w:w="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203CA5" w:rsidRDefault="007231F1" w:rsidP="007231F1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203CA5" w:rsidRDefault="007231F1" w:rsidP="007231F1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</w:t>
            </w:r>
          </w:p>
        </w:tc>
        <w:tc>
          <w:tcPr>
            <w:tcW w:w="1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203CA5" w:rsidRDefault="007231F1" w:rsidP="007231F1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47</w:t>
            </w:r>
          </w:p>
        </w:tc>
        <w:tc>
          <w:tcPr>
            <w:tcW w:w="12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203CA5" w:rsidRDefault="007231F1" w:rsidP="007231F1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87</w:t>
            </w:r>
          </w:p>
        </w:tc>
        <w:tc>
          <w:tcPr>
            <w:tcW w:w="10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203CA5" w:rsidRDefault="007231F1" w:rsidP="007231F1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,2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231F1" w:rsidRPr="00203CA5" w:rsidRDefault="007231F1" w:rsidP="007231F1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</w:t>
            </w:r>
          </w:p>
        </w:tc>
      </w:tr>
    </w:tbl>
    <w:p w:rsidR="007231F1" w:rsidRPr="007231F1" w:rsidRDefault="007231F1" w:rsidP="007231F1">
      <w:pPr>
        <w:widowControl w:val="0"/>
        <w:spacing w:before="30" w:line="271" w:lineRule="auto"/>
        <w:ind w:left="567" w:right="-36"/>
        <w:rPr>
          <w:rFonts w:ascii="Times New Roman" w:hAnsi="Times New Roman" w:cs="Times New Roman"/>
          <w:i/>
          <w:color w:val="000000"/>
          <w:spacing w:val="1"/>
        </w:rPr>
      </w:pPr>
      <w:r w:rsidRPr="00DF3E37">
        <w:rPr>
          <w:rFonts w:ascii="Times New Roman" w:hAnsi="Times New Roman" w:cs="Times New Roman"/>
          <w:i/>
          <w:color w:val="000000"/>
          <w:spacing w:val="1"/>
        </w:rPr>
        <w:t>Здесь нижние индексы «н» соответствуют номинальным значениям параметров.</w:t>
      </w:r>
    </w:p>
    <w:p w:rsidR="007231F1" w:rsidRDefault="007231F1" w:rsidP="007231F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31F1">
        <w:rPr>
          <w:rFonts w:ascii="Times New Roman" w:hAnsi="Times New Roman" w:cs="Times New Roman"/>
          <w:b/>
          <w:sz w:val="28"/>
          <w:szCs w:val="28"/>
        </w:rPr>
        <w:t>Ход работы:</w:t>
      </w:r>
    </w:p>
    <w:p w:rsidR="007231F1" w:rsidRPr="007231F1" w:rsidRDefault="007231F1" w:rsidP="007231F1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здание модели в среде </w:t>
      </w:r>
      <w:r>
        <w:rPr>
          <w:rFonts w:ascii="Times New Roman" w:hAnsi="Times New Roman" w:cs="Times New Roman"/>
          <w:sz w:val="28"/>
          <w:szCs w:val="28"/>
          <w:lang w:val="en-US"/>
        </w:rPr>
        <w:t>Simulink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%Паспортные данные двигателя </w:t>
      </w:r>
      <w:proofErr w:type="spellStart"/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двигателя</w:t>
      </w:r>
      <w:proofErr w:type="spellEnd"/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 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%постоянного тока СЛ-261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clc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;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clear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;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close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</w:t>
      </w:r>
      <w:proofErr w:type="spellStart"/>
      <w:r w:rsidRPr="007231F1">
        <w:rPr>
          <w:rFonts w:ascii="Consolas" w:eastAsia="Times New Roman" w:hAnsi="Consolas" w:cs="Times New Roman"/>
          <w:color w:val="AA04F9"/>
          <w:sz w:val="24"/>
          <w:szCs w:val="24"/>
          <w:lang w:eastAsia="ru-RU"/>
        </w:rPr>
        <w:t>all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;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Pn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=55; </w:t>
      </w:r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%Номинальная мощность, Вт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wn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=377; </w:t>
      </w:r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% Номинальная скорость вращения, рад/с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Un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=110; </w:t>
      </w:r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% Номинальное напряжение, В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In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=0.8; </w:t>
      </w:r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% Номинальный ток якоря, А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Mn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=0.147; </w:t>
      </w:r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% Номинальный момент, Н*м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Jd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=10^-4*0.687; </w:t>
      </w:r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% Момент инерции двигателя, кг*м^2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R=15.2; </w:t>
      </w:r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% Сопротивление якоря, Ом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L=10^-3*90; </w:t>
      </w:r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% Индуктивность якоря, Гн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Jn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=2*</w:t>
      </w: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Jd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; </w:t>
      </w:r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% Приведенный момент инерции на валу двигателя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km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=</w:t>
      </w: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Mn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/</w:t>
      </w: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In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; </w:t>
      </w:r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% Коэффициент между током и моментом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ke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=(</w:t>
      </w: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Un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-R*</w:t>
      </w: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In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)/</w:t>
      </w: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wn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; </w:t>
      </w:r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% Коэффициент </w:t>
      </w:r>
      <w:proofErr w:type="spellStart"/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противо</w:t>
      </w:r>
      <w:proofErr w:type="spellEnd"/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-ЭДС</w:t>
      </w:r>
    </w:p>
    <w:p w:rsidR="007231F1" w:rsidRPr="007231F1" w:rsidRDefault="007231F1" w:rsidP="007231F1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Te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=L/R; </w:t>
      </w:r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% Постоянная времени якорной цепи</w:t>
      </w:r>
    </w:p>
    <w:p w:rsidR="007231F1" w:rsidRPr="00EC6C58" w:rsidRDefault="007231F1" w:rsidP="00EC6C58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proofErr w:type="spellStart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>ku</w:t>
      </w:r>
      <w:proofErr w:type="spellEnd"/>
      <w:r w:rsidRPr="007231F1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=20; </w:t>
      </w:r>
      <w:r w:rsidRPr="007231F1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% Коэффициент усиления усилителя</w:t>
      </w:r>
    </w:p>
    <w:p w:rsidR="00A902EA" w:rsidRDefault="00A902EA" w:rsidP="007231F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90C3D65" wp14:editId="527B66B5">
            <wp:extent cx="5940425" cy="2720975"/>
            <wp:effectExtent l="0" t="0" r="3175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2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2EA" w:rsidRDefault="00A902EA" w:rsidP="00A902E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C6C58">
        <w:rPr>
          <w:rFonts w:ascii="Times New Roman" w:hAnsi="Times New Roman" w:cs="Times New Roman"/>
          <w:sz w:val="24"/>
          <w:szCs w:val="24"/>
        </w:rPr>
        <w:t xml:space="preserve">Рисунок 1 – Модель ДПТ в среде </w:t>
      </w:r>
      <w:r w:rsidRPr="00EC6C58">
        <w:rPr>
          <w:rFonts w:ascii="Times New Roman" w:hAnsi="Times New Roman" w:cs="Times New Roman"/>
          <w:sz w:val="24"/>
          <w:szCs w:val="24"/>
          <w:lang w:val="en-US"/>
        </w:rPr>
        <w:t>Simulink</w:t>
      </w:r>
    </w:p>
    <w:p w:rsidR="00EC6C58" w:rsidRPr="00EC6C58" w:rsidRDefault="00EC6C58" w:rsidP="00A902E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3664F" w:rsidRDefault="0043664F" w:rsidP="00A902E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24450" cy="36671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64F" w:rsidRPr="00EC6C58" w:rsidRDefault="0043664F" w:rsidP="00A902EA">
      <w:pPr>
        <w:jc w:val="center"/>
        <w:rPr>
          <w:rFonts w:ascii="Times New Roman" w:hAnsi="Times New Roman" w:cs="Times New Roman"/>
          <w:sz w:val="24"/>
          <w:szCs w:val="24"/>
        </w:rPr>
      </w:pPr>
      <w:r w:rsidRPr="00EC6C58">
        <w:rPr>
          <w:rFonts w:ascii="Times New Roman" w:hAnsi="Times New Roman" w:cs="Times New Roman"/>
          <w:sz w:val="24"/>
          <w:szCs w:val="24"/>
        </w:rPr>
        <w:t xml:space="preserve">Рисунок 2 – Переходная характеристика ДПТ в среде </w:t>
      </w:r>
      <w:r w:rsidRPr="00EC6C58">
        <w:rPr>
          <w:rFonts w:ascii="Times New Roman" w:hAnsi="Times New Roman" w:cs="Times New Roman"/>
          <w:sz w:val="24"/>
          <w:szCs w:val="24"/>
          <w:lang w:val="en-US"/>
        </w:rPr>
        <w:t>Simulink</w:t>
      </w:r>
    </w:p>
    <w:p w:rsidR="0014716F" w:rsidRPr="00EC6C58" w:rsidRDefault="0014716F" w:rsidP="00EC6C58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здание математической модели в среде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</w:p>
    <w:p w:rsidR="0014716F" w:rsidRDefault="0014716F" w:rsidP="0014716F">
      <w:pPr>
        <w:pStyle w:val="a4"/>
        <w:tabs>
          <w:tab w:val="left" w:pos="851"/>
        </w:tabs>
        <w:spacing w:before="80" w:line="288" w:lineRule="auto"/>
        <w:ind w:firstLine="567"/>
      </w:pPr>
      <w:r w:rsidRPr="00DD6E5B">
        <w:t>Передаточная функция скоростной части ДПТ по управляющему воздействию может быть представлена выражением</w:t>
      </w:r>
    </w:p>
    <w:p w:rsidR="0014716F" w:rsidRPr="00C64C19" w:rsidRDefault="0014716F" w:rsidP="0014716F">
      <w:pPr>
        <w:pStyle w:val="a4"/>
        <w:tabs>
          <w:tab w:val="left" w:pos="851"/>
        </w:tabs>
        <w:spacing w:line="288" w:lineRule="auto"/>
        <w:ind w:firstLine="0"/>
        <w:jc w:val="center"/>
        <w:rPr>
          <w:sz w:val="36"/>
          <w:szCs w:val="36"/>
        </w:rPr>
      </w:pPr>
      <w:r w:rsidRPr="001E0390">
        <w:rPr>
          <w:position w:val="-78"/>
          <w:sz w:val="36"/>
          <w:szCs w:val="36"/>
        </w:rPr>
        <w:object w:dxaOrig="490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244.5pt;height:60.75pt" o:ole="">
            <v:imagedata r:id="rId7" o:title=""/>
          </v:shape>
          <o:OLEObject Type="Embed" ProgID="Equation.DSMT4" ShapeID="_x0000_i1038" DrawAspect="Content" ObjectID="_1769845852" r:id="rId8"/>
        </w:object>
      </w:r>
    </w:p>
    <w:p w:rsidR="0014716F" w:rsidRPr="00EE30ED" w:rsidRDefault="0014716F" w:rsidP="0014716F">
      <w:pPr>
        <w:tabs>
          <w:tab w:val="left" w:pos="851"/>
        </w:tabs>
        <w:spacing w:before="80" w:line="288" w:lineRule="auto"/>
        <w:rPr>
          <w:rFonts w:ascii="Times New Roman" w:hAnsi="Times New Roman" w:cs="Times New Roman"/>
          <w:sz w:val="28"/>
          <w:szCs w:val="28"/>
        </w:rPr>
      </w:pPr>
      <w:r w:rsidRPr="00EE30ED">
        <w:rPr>
          <w:rFonts w:ascii="Times New Roman" w:hAnsi="Times New Roman" w:cs="Times New Roman"/>
          <w:sz w:val="28"/>
          <w:szCs w:val="28"/>
        </w:rPr>
        <w:lastRenderedPageBreak/>
        <w:t xml:space="preserve">где      </w:t>
      </w:r>
    </w:p>
    <w:p w:rsidR="0014716F" w:rsidRPr="00EE30ED" w:rsidRDefault="0014716F" w:rsidP="0014716F">
      <w:pPr>
        <w:widowControl w:val="0"/>
        <w:spacing w:line="252" w:lineRule="auto"/>
        <w:ind w:right="-15" w:firstLine="567"/>
        <w:jc w:val="both"/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</w:pPr>
      <w:proofErr w:type="spellStart"/>
      <w:proofErr w:type="gramStart"/>
      <w:r w:rsidRPr="00EE30ED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u</w:t>
      </w:r>
      <w:proofErr w:type="spellEnd"/>
      <w:proofErr w:type="gramEnd"/>
      <w:r w:rsidRPr="00C64C19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EE30ED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2D"/>
      </w:r>
      <w:r w:rsidRPr="00C64C1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эффициент усилителя,</w:t>
      </w:r>
      <w:r w:rsidRPr="00EE30ED">
        <w:rPr>
          <w:rFonts w:ascii="Times New Roman" w:hAnsi="Times New Roman" w:cs="Times New Roman"/>
          <w:sz w:val="28"/>
          <w:szCs w:val="28"/>
        </w:rPr>
        <w:t xml:space="preserve"> </w:t>
      </w:r>
      <w:bookmarkStart w:id="2" w:name="OLE_LINK105"/>
      <w:bookmarkStart w:id="3" w:name="OLE_LINK106"/>
      <w:r w:rsidRPr="00EE30ED">
        <w:rPr>
          <w:rFonts w:ascii="Times New Roman" w:hAnsi="Times New Roman" w:cs="Times New Roman"/>
          <w:position w:val="-34"/>
          <w:sz w:val="28"/>
          <w:szCs w:val="28"/>
        </w:rPr>
        <w:object w:dxaOrig="2299" w:dyaOrig="780">
          <v:shape id="_x0000_i1039" type="#_x0000_t75" style="width:132.75pt;height:38.25pt" o:ole="">
            <v:imagedata r:id="rId9" o:title=""/>
          </v:shape>
          <o:OLEObject Type="Embed" ProgID="Equation.3" ShapeID="_x0000_i1039" DrawAspect="Content" ObjectID="_1769845853" r:id="rId10"/>
        </w:object>
      </w:r>
      <w:bookmarkEnd w:id="2"/>
      <w:bookmarkEnd w:id="3"/>
      <w:r w:rsidRPr="00EE30ED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</w:p>
    <w:p w:rsidR="0014716F" w:rsidRDefault="0014716F" w:rsidP="0014716F">
      <w:pPr>
        <w:widowControl w:val="0"/>
        <w:tabs>
          <w:tab w:val="left" w:pos="2699"/>
          <w:tab w:val="left" w:pos="3928"/>
        </w:tabs>
        <w:spacing w:before="28" w:line="240" w:lineRule="auto"/>
        <w:ind w:right="-20" w:firstLine="567"/>
        <w:jc w:val="both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Для получения передаточной функции в файл скрипта с паспортными данными двигателя</w:t>
      </w:r>
      <w:r w:rsidRPr="0014716F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были введены</w:t>
      </w:r>
      <w:r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дополнительно следующие команды</w:t>
      </w:r>
      <w:r w:rsidRPr="006355D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:</w:t>
      </w:r>
    </w:p>
    <w:p w:rsidR="0014716F" w:rsidRPr="00C62A66" w:rsidRDefault="0014716F" w:rsidP="0014716F">
      <w:pPr>
        <w:autoSpaceDE w:val="0"/>
        <w:autoSpaceDN w:val="0"/>
        <w:adjustRightInd w:val="0"/>
        <w:spacing w:line="240" w:lineRule="auto"/>
        <w:ind w:firstLine="567"/>
        <w:rPr>
          <w:rFonts w:ascii="Courier New" w:hAnsi="Courier New" w:cs="Courier New"/>
          <w:sz w:val="24"/>
          <w:szCs w:val="24"/>
          <w:lang w:val="en-US"/>
        </w:rPr>
      </w:pPr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k1=1/R;</w:t>
      </w:r>
    </w:p>
    <w:p w:rsidR="0014716F" w:rsidRPr="00C62A66" w:rsidRDefault="0014716F" w:rsidP="0014716F">
      <w:pPr>
        <w:autoSpaceDE w:val="0"/>
        <w:autoSpaceDN w:val="0"/>
        <w:adjustRightInd w:val="0"/>
        <w:spacing w:line="240" w:lineRule="auto"/>
        <w:ind w:firstLine="567"/>
        <w:rPr>
          <w:rFonts w:ascii="Courier New" w:hAnsi="Courier New" w:cs="Courier New"/>
          <w:sz w:val="24"/>
          <w:szCs w:val="24"/>
          <w:lang w:val="en-US"/>
        </w:rPr>
      </w:pPr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k2=km/</w:t>
      </w:r>
      <w:proofErr w:type="spellStart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Jn</w:t>
      </w:r>
      <w:proofErr w:type="spell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;</w:t>
      </w:r>
    </w:p>
    <w:p w:rsidR="0014716F" w:rsidRPr="00C62A66" w:rsidRDefault="0014716F" w:rsidP="0014716F">
      <w:pPr>
        <w:autoSpaceDE w:val="0"/>
        <w:autoSpaceDN w:val="0"/>
        <w:adjustRightInd w:val="0"/>
        <w:spacing w:line="240" w:lineRule="auto"/>
        <w:ind w:firstLine="567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numdv</w:t>
      </w:r>
      <w:proofErr w:type="spell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=</w:t>
      </w:r>
      <w:proofErr w:type="spellStart"/>
      <w:proofErr w:type="gram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ku</w:t>
      </w:r>
      <w:proofErr w:type="spell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*1/</w:t>
      </w:r>
      <w:proofErr w:type="spellStart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ke</w:t>
      </w:r>
      <w:proofErr w:type="spell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;</w:t>
      </w:r>
    </w:p>
    <w:p w:rsidR="0014716F" w:rsidRPr="00C62A66" w:rsidRDefault="0014716F" w:rsidP="0014716F">
      <w:pPr>
        <w:autoSpaceDE w:val="0"/>
        <w:autoSpaceDN w:val="0"/>
        <w:adjustRightInd w:val="0"/>
        <w:spacing w:line="240" w:lineRule="auto"/>
        <w:ind w:firstLine="567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dendv</w:t>
      </w:r>
      <w:proofErr w:type="spellEnd"/>
      <w:proofErr w:type="gram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=[</w:t>
      </w:r>
      <w:proofErr w:type="spellStart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Te</w:t>
      </w:r>
      <w:proofErr w:type="spell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/(k1*k2*</w:t>
      </w:r>
      <w:proofErr w:type="spellStart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ke</w:t>
      </w:r>
      <w:proofErr w:type="spell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) 1/(k1*k2*</w:t>
      </w:r>
      <w:proofErr w:type="spellStart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ke</w:t>
      </w:r>
      <w:proofErr w:type="spell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) 1];</w:t>
      </w:r>
    </w:p>
    <w:p w:rsidR="0014716F" w:rsidRDefault="0014716F" w:rsidP="0014716F">
      <w:pPr>
        <w:autoSpaceDE w:val="0"/>
        <w:autoSpaceDN w:val="0"/>
        <w:adjustRightInd w:val="0"/>
        <w:spacing w:line="240" w:lineRule="auto"/>
        <w:ind w:firstLine="567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Wdpt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tf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numdv,dendv</w:t>
      </w:r>
      <w:proofErr w:type="spellEnd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)</w:t>
      </w:r>
      <w:r>
        <w:rPr>
          <w:rFonts w:ascii="Courier New" w:hAnsi="Courier New" w:cs="Courier New"/>
          <w:color w:val="028009"/>
          <w:sz w:val="24"/>
          <w:szCs w:val="24"/>
        </w:rPr>
        <w:t>% Передаточная функция ДПТ по скорости</w:t>
      </w:r>
    </w:p>
    <w:p w:rsidR="0014716F" w:rsidRDefault="0014716F" w:rsidP="0014716F">
      <w:pPr>
        <w:autoSpaceDE w:val="0"/>
        <w:autoSpaceDN w:val="0"/>
        <w:adjustRightInd w:val="0"/>
        <w:spacing w:line="240" w:lineRule="auto"/>
        <w:ind w:firstLine="567"/>
        <w:rPr>
          <w:rFonts w:ascii="Courier New" w:hAnsi="Courier New" w:cs="Courier New"/>
          <w:color w:val="028009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step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Wdpt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); </w:t>
      </w:r>
      <w:r>
        <w:rPr>
          <w:rFonts w:ascii="Courier New" w:hAnsi="Courier New" w:cs="Courier New"/>
          <w:color w:val="028009"/>
          <w:sz w:val="24"/>
          <w:szCs w:val="24"/>
        </w:rPr>
        <w:t>%График переходного процесса ДПТ по скорости</w:t>
      </w:r>
    </w:p>
    <w:p w:rsidR="00EC6C58" w:rsidRDefault="00EC6C58" w:rsidP="00EC6C58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EC6C58" w:rsidRPr="00EC6C58" w:rsidRDefault="00EC6C58" w:rsidP="00EC6C58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C6C58">
        <w:rPr>
          <w:rFonts w:ascii="Times New Roman" w:hAnsi="Times New Roman" w:cs="Times New Roman"/>
          <w:color w:val="000000" w:themeColor="text1"/>
          <w:sz w:val="28"/>
          <w:szCs w:val="28"/>
        </w:rPr>
        <w:t>Результат моделирования представлен на рисунке 3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14716F" w:rsidRDefault="00EC6C58" w:rsidP="00EC6C58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7EAF34A" wp14:editId="77432599">
            <wp:extent cx="4638675" cy="38195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381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6C58" w:rsidRDefault="00EC6C58" w:rsidP="00EC6C58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 – Переходная характеристика</w:t>
      </w:r>
      <w:r w:rsidRPr="00EC6C5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MATLAB</w:t>
      </w:r>
      <w:r w:rsidRPr="00EC6C5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одели</w:t>
      </w:r>
    </w:p>
    <w:p w:rsidR="00EC6C58" w:rsidRDefault="00EC6C58" w:rsidP="00EC6C58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енная передаточная функция: </w:t>
      </w:r>
    </w:p>
    <w:p w:rsidR="00EC6C58" w:rsidRDefault="00EC6C58" w:rsidP="00EC6C58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FD5BF46" wp14:editId="1E9E26C1">
            <wp:extent cx="2971800" cy="11430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6C58" w:rsidRPr="00EC6C58" w:rsidRDefault="00EC6C58" w:rsidP="00EC6C58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сь математической модели на языке программирования Си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EC6C58">
        <w:rPr>
          <w:rFonts w:ascii="Times New Roman" w:hAnsi="Times New Roman" w:cs="Times New Roman"/>
          <w:sz w:val="28"/>
          <w:szCs w:val="28"/>
        </w:rPr>
        <w:t>.</w:t>
      </w:r>
    </w:p>
    <w:p w:rsidR="00EC6C58" w:rsidRDefault="00A86367" w:rsidP="00A8636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тематическая модель ДПТ на языке программирования Си для среды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была представлена в виде функци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exfunctio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писанной в соответствии с правилами синтаксист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ex</w:t>
      </w:r>
      <w:proofErr w:type="spellEnd"/>
      <w:r w:rsidRPr="00A86367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функций.</w:t>
      </w:r>
    </w:p>
    <w:p w:rsidR="00A86367" w:rsidRDefault="00A86367" w:rsidP="00A8636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стинг функции «</w:t>
      </w:r>
      <w:r>
        <w:rPr>
          <w:rFonts w:ascii="Times New Roman" w:hAnsi="Times New Roman" w:cs="Times New Roman"/>
          <w:sz w:val="28"/>
          <w:szCs w:val="28"/>
          <w:lang w:val="en-US"/>
        </w:rPr>
        <w:t>Program</w:t>
      </w:r>
      <w:r w:rsidRPr="00A86367">
        <w:rPr>
          <w:rFonts w:ascii="Times New Roman" w:hAnsi="Times New Roman" w:cs="Times New Roman"/>
          <w:sz w:val="28"/>
          <w:szCs w:val="28"/>
        </w:rPr>
        <w:t>_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pt</w:t>
      </w:r>
      <w:proofErr w:type="spellEnd"/>
      <w:r w:rsidRPr="00A8636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US" w:eastAsia="ru-RU"/>
        </w:rPr>
      </w:pPr>
      <w:r w:rsidRPr="00A86367">
        <w:rPr>
          <w:rFonts w:ascii="Consolas" w:eastAsia="Times New Roman" w:hAnsi="Consolas" w:cs="Times New Roman"/>
          <w:color w:val="B28C00"/>
          <w:sz w:val="24"/>
          <w:szCs w:val="24"/>
          <w:lang w:val="en-US" w:eastAsia="ru-RU"/>
        </w:rPr>
        <w:t>#include "</w:t>
      </w:r>
      <w:proofErr w:type="spellStart"/>
      <w:r w:rsidRPr="00A86367">
        <w:rPr>
          <w:rFonts w:ascii="Consolas" w:eastAsia="Times New Roman" w:hAnsi="Consolas" w:cs="Times New Roman"/>
          <w:color w:val="B28C00"/>
          <w:sz w:val="24"/>
          <w:szCs w:val="24"/>
          <w:lang w:val="en-US" w:eastAsia="ru-RU"/>
        </w:rPr>
        <w:t>mex.h</w:t>
      </w:r>
      <w:proofErr w:type="spellEnd"/>
      <w:r w:rsidRPr="00A86367">
        <w:rPr>
          <w:rFonts w:ascii="Consolas" w:eastAsia="Times New Roman" w:hAnsi="Consolas" w:cs="Times New Roman"/>
          <w:color w:val="B28C00"/>
          <w:sz w:val="24"/>
          <w:szCs w:val="24"/>
          <w:lang w:val="en-US" w:eastAsia="ru-RU"/>
        </w:rPr>
        <w:t>"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US" w:eastAsia="ru-RU"/>
        </w:rPr>
      </w:pPr>
      <w:r w:rsidRPr="00A86367">
        <w:rPr>
          <w:rFonts w:ascii="Consolas" w:eastAsia="Times New Roman" w:hAnsi="Consolas" w:cs="Times New Roman"/>
          <w:color w:val="B28C00"/>
          <w:sz w:val="24"/>
          <w:szCs w:val="24"/>
          <w:lang w:val="en-US" w:eastAsia="ru-RU"/>
        </w:rPr>
        <w:t xml:space="preserve">#define FILENAME "dpt_velocity.txt"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US" w:eastAsia="ru-RU"/>
        </w:rPr>
      </w:pPr>
      <w:proofErr w:type="gramStart"/>
      <w:r w:rsidRPr="00A86367">
        <w:rPr>
          <w:rFonts w:ascii="Consolas" w:eastAsia="Times New Roman" w:hAnsi="Consolas" w:cs="Times New Roman"/>
          <w:color w:val="0E00FF"/>
          <w:sz w:val="24"/>
          <w:szCs w:val="24"/>
          <w:lang w:val="en-US" w:eastAsia="ru-RU"/>
        </w:rPr>
        <w:t>void</w:t>
      </w:r>
      <w:proofErr w:type="gram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mexFunction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(</w:t>
      </w:r>
      <w:proofErr w:type="spellStart"/>
      <w:r w:rsidRPr="00A86367">
        <w:rPr>
          <w:rFonts w:ascii="Consolas" w:eastAsia="Times New Roman" w:hAnsi="Consolas" w:cs="Times New Roman"/>
          <w:color w:val="0E00FF"/>
          <w:sz w:val="24"/>
          <w:szCs w:val="24"/>
          <w:lang w:val="en-US" w:eastAsia="ru-RU"/>
        </w:rPr>
        <w:t>int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nlhs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,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mxArray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*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plhs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[], </w:t>
      </w:r>
      <w:proofErr w:type="spellStart"/>
      <w:r w:rsidRPr="00A86367">
        <w:rPr>
          <w:rFonts w:ascii="Consolas" w:eastAsia="Times New Roman" w:hAnsi="Consolas" w:cs="Times New Roman"/>
          <w:color w:val="0E00FF"/>
          <w:sz w:val="24"/>
          <w:szCs w:val="24"/>
          <w:lang w:val="en-US" w:eastAsia="ru-RU"/>
        </w:rPr>
        <w:t>int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nrhs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, </w:t>
      </w:r>
      <w:proofErr w:type="spellStart"/>
      <w:r w:rsidRPr="00A86367">
        <w:rPr>
          <w:rFonts w:ascii="Consolas" w:eastAsia="Times New Roman" w:hAnsi="Consolas" w:cs="Times New Roman"/>
          <w:color w:val="0E00FF"/>
          <w:sz w:val="24"/>
          <w:szCs w:val="24"/>
          <w:lang w:val="en-US" w:eastAsia="ru-RU"/>
        </w:rPr>
        <w:t>const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mxArray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*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prhs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[])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{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//Параметры двигателя постоянного тока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proofErr w:type="spellStart"/>
      <w:r w:rsidRPr="00A86367">
        <w:rPr>
          <w:rFonts w:ascii="Consolas" w:eastAsia="Times New Roman" w:hAnsi="Consolas" w:cs="Times New Roman"/>
          <w:color w:val="0E00FF"/>
          <w:sz w:val="24"/>
          <w:szCs w:val="24"/>
          <w:lang w:eastAsia="ru-RU"/>
        </w:rPr>
        <w:t>const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</w:t>
      </w:r>
      <w:proofErr w:type="spellStart"/>
      <w:r w:rsidRPr="00A86367">
        <w:rPr>
          <w:rFonts w:ascii="Consolas" w:eastAsia="Times New Roman" w:hAnsi="Consolas" w:cs="Times New Roman"/>
          <w:color w:val="0E00FF"/>
          <w:sz w:val="24"/>
          <w:szCs w:val="24"/>
          <w:lang w:eastAsia="ru-RU"/>
        </w:rPr>
        <w:t>double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R=</w:t>
      </w:r>
      <w:proofErr w:type="gram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51,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/</w:t>
      </w:r>
      <w:proofErr w:type="gramEnd"/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/ Сопротивление якоря, Ом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L=0.</w:t>
      </w:r>
      <w:proofErr w:type="gram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140,   </w:t>
      </w:r>
      <w:proofErr w:type="gram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// Индуктивность якоря, Гн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Te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=2.7451e-3,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// Постоянная времени якорной цепи L/R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J=0.392e-</w:t>
      </w:r>
      <w:proofErr w:type="gram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4,   </w:t>
      </w:r>
      <w:proofErr w:type="gramEnd"/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/ Приведенный момент инерции на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/ валу </w:t>
      </w:r>
      <w:proofErr w:type="gramStart"/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двигателя  J</w:t>
      </w:r>
      <w:proofErr w:type="gramEnd"/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=2*</w:t>
      </w:r>
      <w:proofErr w:type="spellStart"/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Jd</w:t>
      </w:r>
      <w:proofErr w:type="spellEnd"/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km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=0.</w:t>
      </w:r>
      <w:proofErr w:type="gram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156,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/</w:t>
      </w:r>
      <w:proofErr w:type="gramEnd"/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/ Коэффициент между током и моментом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ke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=0.</w:t>
      </w:r>
      <w:proofErr w:type="gram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236,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/</w:t>
      </w:r>
      <w:proofErr w:type="gramEnd"/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 Коэффициент </w:t>
      </w:r>
      <w:proofErr w:type="spellStart"/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противо</w:t>
      </w:r>
      <w:proofErr w:type="spellEnd"/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-ЭДС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ku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=</w:t>
      </w:r>
      <w:proofErr w:type="gram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20;   </w:t>
      </w:r>
      <w:proofErr w:type="gram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/ Коэффициент усиления усилителя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/ Переменные математической модели двигателя постоянного тока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</w:t>
      </w:r>
      <w:proofErr w:type="spellStart"/>
      <w:proofErr w:type="gramStart"/>
      <w:r w:rsidRPr="00A86367">
        <w:rPr>
          <w:rFonts w:ascii="Consolas" w:eastAsia="Times New Roman" w:hAnsi="Consolas" w:cs="Times New Roman"/>
          <w:color w:val="0E00FF"/>
          <w:sz w:val="24"/>
          <w:szCs w:val="24"/>
          <w:lang w:eastAsia="ru-RU"/>
        </w:rPr>
        <w:t>double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U</w:t>
      </w:r>
      <w:proofErr w:type="gram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= 0,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/ управляющее воздействие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      E = 0,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/ </w:t>
      </w:r>
      <w:proofErr w:type="spellStart"/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эдс</w:t>
      </w:r>
      <w:proofErr w:type="spellEnd"/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 двигателя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      M = </w:t>
      </w:r>
      <w:proofErr w:type="gram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0,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/</w:t>
      </w:r>
      <w:proofErr w:type="gramEnd"/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 электромагнитный момент двигателя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 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/ </w:t>
      </w:r>
      <w:proofErr w:type="spellStart"/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Mc</w:t>
      </w:r>
      <w:proofErr w:type="spellEnd"/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 = 0, // момент статического сопротивления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            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// в данном случае полагаем равным нулю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     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Ia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= 0,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/ ток якоря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      w = </w:t>
      </w:r>
      <w:proofErr w:type="gram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0;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/</w:t>
      </w:r>
      <w:proofErr w:type="gramEnd"/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 скорость вращения вала ДПТ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</w:t>
      </w:r>
      <w:proofErr w:type="spellStart"/>
      <w:proofErr w:type="gramStart"/>
      <w:r w:rsidRPr="00A86367">
        <w:rPr>
          <w:rFonts w:ascii="Consolas" w:eastAsia="Times New Roman" w:hAnsi="Consolas" w:cs="Times New Roman"/>
          <w:color w:val="0E00FF"/>
          <w:sz w:val="24"/>
          <w:szCs w:val="24"/>
          <w:lang w:eastAsia="ru-RU"/>
        </w:rPr>
        <w:t>double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dt</w:t>
      </w:r>
      <w:proofErr w:type="spellEnd"/>
      <w:proofErr w:type="gram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= 1e-3; 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/ шаг интегрирования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</w:t>
      </w:r>
      <w:proofErr w:type="spellStart"/>
      <w:proofErr w:type="gramStart"/>
      <w:r w:rsidRPr="00A86367">
        <w:rPr>
          <w:rFonts w:ascii="Consolas" w:eastAsia="Times New Roman" w:hAnsi="Consolas" w:cs="Times New Roman"/>
          <w:color w:val="0E00FF"/>
          <w:sz w:val="24"/>
          <w:szCs w:val="24"/>
          <w:lang w:eastAsia="ru-RU"/>
        </w:rPr>
        <w:t>double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t</w:t>
      </w:r>
      <w:proofErr w:type="gram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= 0;     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/ текущее значение времени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</w:t>
      </w:r>
      <w:proofErr w:type="spellStart"/>
      <w:proofErr w:type="gramStart"/>
      <w:r w:rsidRPr="00A86367">
        <w:rPr>
          <w:rFonts w:ascii="Consolas" w:eastAsia="Times New Roman" w:hAnsi="Consolas" w:cs="Times New Roman"/>
          <w:color w:val="0E00FF"/>
          <w:sz w:val="24"/>
          <w:szCs w:val="24"/>
          <w:lang w:eastAsia="ru-RU"/>
        </w:rPr>
        <w:t>double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t</w:t>
      </w:r>
      <w:proofErr w:type="gram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1 = 0.3;  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/ конечное значение времени расчета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</w:t>
      </w:r>
      <w:proofErr w:type="spellStart"/>
      <w:r w:rsidRPr="00A86367">
        <w:rPr>
          <w:rFonts w:ascii="Consolas" w:eastAsia="Times New Roman" w:hAnsi="Consolas" w:cs="Times New Roman"/>
          <w:color w:val="0E00FF"/>
          <w:sz w:val="24"/>
          <w:szCs w:val="24"/>
          <w:lang w:eastAsia="ru-RU"/>
        </w:rPr>
        <w:t>unsigned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</w:t>
      </w:r>
      <w:proofErr w:type="spellStart"/>
      <w:r w:rsidRPr="00A86367">
        <w:rPr>
          <w:rFonts w:ascii="Consolas" w:eastAsia="Times New Roman" w:hAnsi="Consolas" w:cs="Times New Roman"/>
          <w:color w:val="0E00FF"/>
          <w:sz w:val="24"/>
          <w:szCs w:val="24"/>
          <w:lang w:eastAsia="ru-RU"/>
        </w:rPr>
        <w:t>int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cnt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= t1/</w:t>
      </w:r>
      <w:proofErr w:type="spellStart"/>
      <w:proofErr w:type="gram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dt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;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/</w:t>
      </w:r>
      <w:proofErr w:type="gramEnd"/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 количество точек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// Создаем временный файл, в который будем записывать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US" w:eastAsia="ru-RU"/>
        </w:rPr>
      </w:pP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val="en-US" w:eastAsia="ru-RU"/>
        </w:rPr>
        <w:t xml:space="preserve">//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текущие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val="en-US" w:eastAsia="ru-RU"/>
        </w:rPr>
        <w:t xml:space="preserve">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значения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val="en-US" w:eastAsia="ru-RU"/>
        </w:rPr>
        <w:t xml:space="preserve">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US"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   FILE *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fp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= </w:t>
      </w:r>
      <w:proofErr w:type="spellStart"/>
      <w:proofErr w:type="gram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fopen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(</w:t>
      </w:r>
      <w:proofErr w:type="gram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FILENAME, </w:t>
      </w:r>
      <w:r w:rsidRPr="00A86367">
        <w:rPr>
          <w:rFonts w:ascii="Consolas" w:eastAsia="Times New Roman" w:hAnsi="Consolas" w:cs="Times New Roman"/>
          <w:color w:val="AA04F9"/>
          <w:sz w:val="24"/>
          <w:szCs w:val="24"/>
          <w:lang w:val="en-US" w:eastAsia="ru-RU"/>
        </w:rPr>
        <w:t>"w"</w:t>
      </w:r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);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US" w:eastAsia="ru-RU"/>
        </w:rPr>
      </w:pP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val="en-US" w:eastAsia="ru-RU"/>
        </w:rPr>
        <w:t xml:space="preserve">//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цикл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val="en-US" w:eastAsia="ru-RU"/>
        </w:rPr>
        <w:t xml:space="preserve">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>расчета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val="en-US" w:eastAsia="ru-RU"/>
        </w:rPr>
        <w:t xml:space="preserve">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US"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   </w:t>
      </w:r>
      <w:proofErr w:type="gramStart"/>
      <w:r w:rsidRPr="00A86367">
        <w:rPr>
          <w:rFonts w:ascii="Consolas" w:eastAsia="Times New Roman" w:hAnsi="Consolas" w:cs="Times New Roman"/>
          <w:color w:val="0E00FF"/>
          <w:sz w:val="24"/>
          <w:szCs w:val="24"/>
          <w:lang w:val="en-US" w:eastAsia="ru-RU"/>
        </w:rPr>
        <w:t>for</w:t>
      </w:r>
      <w:proofErr w:type="gram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(</w:t>
      </w:r>
      <w:r w:rsidRPr="00A86367">
        <w:rPr>
          <w:rFonts w:ascii="Consolas" w:eastAsia="Times New Roman" w:hAnsi="Consolas" w:cs="Times New Roman"/>
          <w:color w:val="0E00FF"/>
          <w:sz w:val="24"/>
          <w:szCs w:val="24"/>
          <w:lang w:val="en-US" w:eastAsia="ru-RU"/>
        </w:rPr>
        <w:t>unsigned</w:t>
      </w:r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</w:t>
      </w:r>
      <w:proofErr w:type="spellStart"/>
      <w:r w:rsidRPr="00A86367">
        <w:rPr>
          <w:rFonts w:ascii="Consolas" w:eastAsia="Times New Roman" w:hAnsi="Consolas" w:cs="Times New Roman"/>
          <w:color w:val="0E00FF"/>
          <w:sz w:val="24"/>
          <w:szCs w:val="24"/>
          <w:lang w:val="en-US" w:eastAsia="ru-RU"/>
        </w:rPr>
        <w:t>int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i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= 0;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i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&lt;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cnt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;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i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++) {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 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/ подача управляющего воздействия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  </w:t>
      </w:r>
      <w:proofErr w:type="spellStart"/>
      <w:r w:rsidRPr="00A86367">
        <w:rPr>
          <w:rFonts w:ascii="Consolas" w:eastAsia="Times New Roman" w:hAnsi="Consolas" w:cs="Times New Roman"/>
          <w:color w:val="0E00FF"/>
          <w:sz w:val="24"/>
          <w:szCs w:val="24"/>
          <w:lang w:eastAsia="ru-RU"/>
        </w:rPr>
        <w:t>if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(</w:t>
      </w:r>
      <w:proofErr w:type="gram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t &gt;</w:t>
      </w:r>
      <w:proofErr w:type="gram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= 0.0)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      U = </w:t>
      </w:r>
      <w:proofErr w:type="spellStart"/>
      <w:proofErr w:type="gram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ku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;</w:t>
      </w:r>
      <w:proofErr w:type="gram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  </w:t>
      </w:r>
      <w:proofErr w:type="spellStart"/>
      <w:r w:rsidRPr="00A86367">
        <w:rPr>
          <w:rFonts w:ascii="Consolas" w:eastAsia="Times New Roman" w:hAnsi="Consolas" w:cs="Times New Roman"/>
          <w:color w:val="0E00FF"/>
          <w:sz w:val="24"/>
          <w:szCs w:val="24"/>
          <w:lang w:eastAsia="ru-RU"/>
        </w:rPr>
        <w:t>else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lastRenderedPageBreak/>
        <w:t xml:space="preserve">            U = 0.0;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/ расчет мат модели двигателя пост тока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US"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  </w:t>
      </w:r>
      <w:proofErr w:type="spellStart"/>
      <w:proofErr w:type="gram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Ia</w:t>
      </w:r>
      <w:proofErr w:type="spellEnd"/>
      <w:proofErr w:type="gram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=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Ia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+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dt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* (U - E - R *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Ia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)/(R*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Te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);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US"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       M = </w:t>
      </w:r>
      <w:proofErr w:type="spellStart"/>
      <w:proofErr w:type="gram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Ia</w:t>
      </w:r>
      <w:proofErr w:type="spellEnd"/>
      <w:proofErr w:type="gram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* km;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US"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       E = w *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ke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;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US"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       w = w + </w:t>
      </w:r>
      <w:proofErr w:type="spellStart"/>
      <w:proofErr w:type="gramStart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>dt</w:t>
      </w:r>
      <w:proofErr w:type="spellEnd"/>
      <w:proofErr w:type="gramEnd"/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* M/J;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val="en-US" w:eastAsia="ru-RU"/>
        </w:rPr>
        <w:t xml:space="preserve">  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/ записываем точки во временный файл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  </w:t>
      </w:r>
      <w:proofErr w:type="spellStart"/>
      <w:proofErr w:type="gram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fprintf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(</w:t>
      </w:r>
      <w:proofErr w:type="spellStart"/>
      <w:proofErr w:type="gram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fp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,</w:t>
      </w:r>
      <w:r w:rsidRPr="00A86367">
        <w:rPr>
          <w:rFonts w:ascii="Consolas" w:eastAsia="Times New Roman" w:hAnsi="Consolas" w:cs="Times New Roman"/>
          <w:color w:val="AA04F9"/>
          <w:sz w:val="24"/>
          <w:szCs w:val="24"/>
          <w:lang w:eastAsia="ru-RU"/>
        </w:rPr>
        <w:t>"%f\</w:t>
      </w:r>
      <w:proofErr w:type="spellStart"/>
      <w:r w:rsidRPr="00A86367">
        <w:rPr>
          <w:rFonts w:ascii="Consolas" w:eastAsia="Times New Roman" w:hAnsi="Consolas" w:cs="Times New Roman"/>
          <w:color w:val="AA04F9"/>
          <w:sz w:val="24"/>
          <w:szCs w:val="24"/>
          <w:lang w:eastAsia="ru-RU"/>
        </w:rPr>
        <w:t>t%f</w:t>
      </w:r>
      <w:proofErr w:type="spellEnd"/>
      <w:r w:rsidRPr="00A86367">
        <w:rPr>
          <w:rFonts w:ascii="Consolas" w:eastAsia="Times New Roman" w:hAnsi="Consolas" w:cs="Times New Roman"/>
          <w:color w:val="AA04F9"/>
          <w:sz w:val="24"/>
          <w:szCs w:val="24"/>
          <w:lang w:eastAsia="ru-RU"/>
        </w:rPr>
        <w:t>\</w:t>
      </w:r>
      <w:proofErr w:type="spellStart"/>
      <w:r w:rsidRPr="00A86367">
        <w:rPr>
          <w:rFonts w:ascii="Consolas" w:eastAsia="Times New Roman" w:hAnsi="Consolas" w:cs="Times New Roman"/>
          <w:color w:val="AA04F9"/>
          <w:sz w:val="24"/>
          <w:szCs w:val="24"/>
          <w:lang w:eastAsia="ru-RU"/>
        </w:rPr>
        <w:t>t%f</w:t>
      </w:r>
      <w:proofErr w:type="spellEnd"/>
      <w:r w:rsidRPr="00A86367">
        <w:rPr>
          <w:rFonts w:ascii="Consolas" w:eastAsia="Times New Roman" w:hAnsi="Consolas" w:cs="Times New Roman"/>
          <w:color w:val="AA04F9"/>
          <w:sz w:val="24"/>
          <w:szCs w:val="24"/>
          <w:lang w:eastAsia="ru-RU"/>
        </w:rPr>
        <w:t>\n"</w:t>
      </w: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, t,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Ia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, w);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</w:t>
      </w: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/ увеличиваем переменную время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    t = t +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dt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;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}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color w:val="028009"/>
          <w:sz w:val="24"/>
          <w:szCs w:val="24"/>
          <w:lang w:eastAsia="ru-RU"/>
        </w:rPr>
        <w:t xml:space="preserve">// Закрываем текстовый файл с текущими значениями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    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fclose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(</w:t>
      </w:r>
      <w:proofErr w:type="spellStart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fp</w:t>
      </w:r>
      <w:proofErr w:type="spellEnd"/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 xml:space="preserve">); </w:t>
      </w:r>
    </w:p>
    <w:p w:rsidR="00A86367" w:rsidRPr="00A86367" w:rsidRDefault="00A86367" w:rsidP="00A86367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eastAsia="ru-RU"/>
        </w:rPr>
      </w:pPr>
      <w:r w:rsidRPr="00A86367">
        <w:rPr>
          <w:rFonts w:ascii="Consolas" w:eastAsia="Times New Roman" w:hAnsi="Consolas" w:cs="Times New Roman"/>
          <w:sz w:val="24"/>
          <w:szCs w:val="24"/>
          <w:lang w:eastAsia="ru-RU"/>
        </w:rPr>
        <w:t>}</w:t>
      </w:r>
    </w:p>
    <w:p w:rsidR="00A86367" w:rsidRDefault="00A86367" w:rsidP="00A8636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A86367" w:rsidRDefault="00A86367" w:rsidP="00A8636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ультате моделирования был получен текстовый файл</w:t>
      </w:r>
      <w:r w:rsidRPr="00A86367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рисунок 4</w:t>
      </w:r>
      <w:r w:rsidRPr="00A8636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содержащий столбцы времени, тока и скорости и который был интегрирован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A863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мбинацией клавиш </w:t>
      </w:r>
      <w:r>
        <w:rPr>
          <w:rFonts w:ascii="Times New Roman" w:hAnsi="Times New Roman" w:cs="Times New Roman"/>
          <w:sz w:val="28"/>
          <w:szCs w:val="28"/>
          <w:lang w:val="en-US"/>
        </w:rPr>
        <w:t>Ctrl</w:t>
      </w:r>
      <w:r w:rsidRPr="00A86367"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86367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Ctrl</w:t>
      </w:r>
      <w:r w:rsidRPr="00A86367"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в переменную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iw</w:t>
      </w:r>
      <w:proofErr w:type="spellEnd"/>
      <w:r w:rsidRPr="00A8636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86367" w:rsidRDefault="00A86367" w:rsidP="00A86367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1082D75" wp14:editId="1226F56E">
            <wp:extent cx="5248275" cy="4668749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50538" cy="4670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6367" w:rsidRPr="00A117AA" w:rsidRDefault="00A86367" w:rsidP="00A86367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A117AA">
        <w:rPr>
          <w:rFonts w:ascii="Times New Roman" w:hAnsi="Times New Roman" w:cs="Times New Roman"/>
          <w:sz w:val="24"/>
          <w:szCs w:val="24"/>
        </w:rPr>
        <w:t xml:space="preserve">Рисунок 4 – Переменная </w:t>
      </w:r>
      <w:proofErr w:type="spellStart"/>
      <w:r w:rsidRPr="00A117AA">
        <w:rPr>
          <w:rFonts w:ascii="Times New Roman" w:hAnsi="Times New Roman" w:cs="Times New Roman"/>
          <w:sz w:val="24"/>
          <w:szCs w:val="24"/>
          <w:lang w:val="en-US"/>
        </w:rPr>
        <w:t>tiw</w:t>
      </w:r>
      <w:proofErr w:type="spellEnd"/>
    </w:p>
    <w:p w:rsidR="00A86367" w:rsidRDefault="00A86367" w:rsidP="00A8636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ля моделирования </w:t>
      </w:r>
      <w:r w:rsidR="00A117AA">
        <w:rPr>
          <w:rFonts w:ascii="Times New Roman" w:hAnsi="Times New Roman" w:cs="Times New Roman"/>
          <w:sz w:val="28"/>
          <w:szCs w:val="28"/>
        </w:rPr>
        <w:t xml:space="preserve">графика переходной функции была использована следующая команда: </w:t>
      </w:r>
    </w:p>
    <w:p w:rsidR="00A117AA" w:rsidRDefault="00A117AA" w:rsidP="00A8636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117AA">
        <w:rPr>
          <w:rFonts w:ascii="Times New Roman" w:hAnsi="Times New Roman" w:cs="Times New Roman"/>
          <w:sz w:val="28"/>
          <w:szCs w:val="28"/>
        </w:rPr>
        <w:t>plot</w:t>
      </w:r>
      <w:proofErr w:type="spellEnd"/>
      <w:r w:rsidRPr="00A117AA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A117AA">
        <w:rPr>
          <w:rFonts w:ascii="Times New Roman" w:hAnsi="Times New Roman" w:cs="Times New Roman"/>
          <w:sz w:val="28"/>
          <w:szCs w:val="28"/>
        </w:rPr>
        <w:t>tiw</w:t>
      </w:r>
      <w:proofErr w:type="spellEnd"/>
      <w:proofErr w:type="gramStart"/>
      <w:r w:rsidRPr="00A117AA">
        <w:rPr>
          <w:rFonts w:ascii="Times New Roman" w:hAnsi="Times New Roman" w:cs="Times New Roman"/>
          <w:sz w:val="28"/>
          <w:szCs w:val="28"/>
        </w:rPr>
        <w:t>(:,</w:t>
      </w:r>
      <w:proofErr w:type="gramEnd"/>
      <w:r w:rsidRPr="00A117AA">
        <w:rPr>
          <w:rFonts w:ascii="Times New Roman" w:hAnsi="Times New Roman" w:cs="Times New Roman"/>
          <w:sz w:val="28"/>
          <w:szCs w:val="28"/>
        </w:rPr>
        <w:t>1),</w:t>
      </w:r>
      <w:proofErr w:type="spellStart"/>
      <w:r w:rsidRPr="00A117AA">
        <w:rPr>
          <w:rFonts w:ascii="Times New Roman" w:hAnsi="Times New Roman" w:cs="Times New Roman"/>
          <w:sz w:val="28"/>
          <w:szCs w:val="28"/>
        </w:rPr>
        <w:t>tiw</w:t>
      </w:r>
      <w:proofErr w:type="spellEnd"/>
      <w:r w:rsidRPr="00A117AA">
        <w:rPr>
          <w:rFonts w:ascii="Times New Roman" w:hAnsi="Times New Roman" w:cs="Times New Roman"/>
          <w:sz w:val="28"/>
          <w:szCs w:val="28"/>
        </w:rPr>
        <w:t>(:,3))</w:t>
      </w:r>
    </w:p>
    <w:p w:rsidR="00A117AA" w:rsidRDefault="00A117AA" w:rsidP="00A117AA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D4B83CA" wp14:editId="4C89F819">
            <wp:extent cx="4695825" cy="38195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381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6367" w:rsidRDefault="00A117AA" w:rsidP="00A117AA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A117AA">
        <w:rPr>
          <w:rFonts w:ascii="Times New Roman" w:hAnsi="Times New Roman" w:cs="Times New Roman"/>
          <w:sz w:val="24"/>
          <w:szCs w:val="24"/>
        </w:rPr>
        <w:t>Рисунок 5 – График переходной функции построенный на результате работы Си-кода.</w:t>
      </w:r>
    </w:p>
    <w:p w:rsidR="00A117AA" w:rsidRDefault="00A117AA" w:rsidP="00A117AA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</w:p>
    <w:p w:rsidR="00A117AA" w:rsidRDefault="00A117AA" w:rsidP="00A117AA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здание </w:t>
      </w:r>
      <w:r>
        <w:rPr>
          <w:rFonts w:ascii="Times New Roman" w:hAnsi="Times New Roman" w:cs="Times New Roman"/>
          <w:sz w:val="28"/>
          <w:szCs w:val="28"/>
          <w:lang w:val="en-US"/>
        </w:rPr>
        <w:t>Simulink</w:t>
      </w:r>
      <w:r w:rsidRPr="00A117A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модели в виде модели в пространстве состояний.</w:t>
      </w:r>
    </w:p>
    <w:p w:rsidR="00A117AA" w:rsidRDefault="00A117AA" w:rsidP="00A117AA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A117AA" w:rsidRDefault="00A117AA" w:rsidP="00A117AA">
      <w:pPr>
        <w:spacing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F16">
        <w:rPr>
          <w:rFonts w:ascii="Times New Roman" w:eastAsia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eastAsia="Times New Roman" w:hAnsi="Times New Roman" w:cs="Times New Roman"/>
          <w:sz w:val="28"/>
          <w:szCs w:val="28"/>
        </w:rPr>
        <w:t>векторно-</w:t>
      </w:r>
      <w:r w:rsidRPr="003E5F16">
        <w:rPr>
          <w:rFonts w:ascii="Times New Roman" w:eastAsia="Times New Roman" w:hAnsi="Times New Roman" w:cs="Times New Roman"/>
          <w:sz w:val="28"/>
          <w:szCs w:val="28"/>
        </w:rPr>
        <w:t xml:space="preserve">матричной форме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стандартная </w:t>
      </w:r>
      <w:r w:rsidRPr="003E5F16">
        <w:rPr>
          <w:rFonts w:ascii="Times New Roman" w:eastAsia="Times New Roman" w:hAnsi="Times New Roman" w:cs="Times New Roman"/>
          <w:sz w:val="28"/>
          <w:szCs w:val="28"/>
        </w:rPr>
        <w:t>система уравнений записывается в виде:</w:t>
      </w:r>
    </w:p>
    <w:p w:rsidR="00A117AA" w:rsidRDefault="00A117AA" w:rsidP="00A117AA">
      <w:pPr>
        <w:spacing w:before="100" w:beforeAutospacing="1" w:after="100" w:afterAutospacing="1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42D83">
        <w:rPr>
          <w:rFonts w:ascii="Times New Roman" w:eastAsia="Times New Roman" w:hAnsi="Times New Roman" w:cs="Times New Roman"/>
          <w:bCs/>
          <w:sz w:val="28"/>
          <w:szCs w:val="28"/>
        </w:rPr>
        <w:t xml:space="preserve">  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dx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dt</m:t>
            </m:r>
          </m:den>
        </m:f>
        <m:r>
          <w:rPr>
            <w:rFonts w:ascii="Cambria Math" w:eastAsia="Times New Roman" w:hAnsi="Cambria Math" w:cs="Times New Roman"/>
            <w:sz w:val="32"/>
            <w:szCs w:val="32"/>
          </w:rPr>
          <m:t xml:space="preserve">=A·x+B·u ;                                            </m:t>
        </m:r>
      </m:oMath>
    </w:p>
    <w:p w:rsidR="00A117AA" w:rsidRDefault="00A117AA" w:rsidP="00A117AA">
      <w:pPr>
        <w:spacing w:before="100" w:beforeAutospacing="1" w:after="100" w:afterAutospacing="1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</w:rPr>
      </w:pPr>
      <w:r w:rsidRPr="00E111C0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           </w:t>
      </w:r>
      <w:r w:rsidRPr="001452C3">
        <w:rPr>
          <w:rFonts w:ascii="Times New Roman" w:eastAsia="Times New Roman" w:hAnsi="Times New Roman" w:cs="Times New Roman"/>
          <w:bCs/>
          <w:sz w:val="28"/>
          <w:szCs w:val="28"/>
        </w:rPr>
        <w:t xml:space="preserve">  </w:t>
      </w:r>
      <w:r w:rsidRPr="00E111C0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y=C·x+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eastAsia="Times New Roman" w:hAnsi="Cambria Math" w:cs="Times New Roman"/>
            <w:sz w:val="28"/>
            <w:szCs w:val="28"/>
          </w:rPr>
          <m:t>·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u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 ,</m:t>
        </m:r>
      </m:oMath>
      <w:r w:rsidRPr="00E111C0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          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           </w:t>
      </w:r>
      <w:r w:rsidRPr="00E111C0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   </w:t>
      </w:r>
    </w:p>
    <w:p w:rsidR="00A117AA" w:rsidRDefault="00A117AA" w:rsidP="00A117A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огда модель ДПТ в пространстве состояний будет выглядеть следующий образом:</w:t>
      </w:r>
    </w:p>
    <w:tbl>
      <w:tblPr>
        <w:tblW w:w="5243" w:type="pct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75"/>
        <w:gridCol w:w="2435"/>
      </w:tblGrid>
      <w:tr w:rsidR="00A117AA" w:rsidRPr="00915E85" w:rsidTr="0037763D">
        <w:trPr>
          <w:trHeight w:val="1551"/>
          <w:tblCellSpacing w:w="0" w:type="dxa"/>
        </w:trPr>
        <w:tc>
          <w:tcPr>
            <w:tcW w:w="3759" w:type="pct"/>
            <w:vAlign w:val="center"/>
            <w:hideMark/>
          </w:tcPr>
          <w:p w:rsidR="00A117AA" w:rsidRDefault="00A117AA" w:rsidP="0037763D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915E85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  </w:t>
            </w:r>
            <m:oMath>
              <m:r>
                <w:rPr>
                  <w:rFonts w:ascii="Cambria Math" w:eastAsia="Times New Roman" w:hAnsi="Cambria Math" w:cs="Times New Roman"/>
                  <w:noProof/>
                  <w:sz w:val="28"/>
                  <w:szCs w:val="28"/>
                </w:rPr>
                <m:t>A=</m:t>
              </m:r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noProof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noProof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noProof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  <w:lang w:val="en-US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</w:rPr>
                                  <m:t>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noProof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  <w:lang w:val="en-US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</w:rPr>
                                  <m:t>я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noProof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noProof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</w:rPr>
                                  <m:t>e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noProof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  <w:lang w:val="en-US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</w:rPr>
                                  <m:t>я</m:t>
                                </m:r>
                              </m:sub>
                            </m:sSub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 xml:space="preserve">    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noProof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noProof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</w:rPr>
                                  <m:t>м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="Times New Roman" w:hAnsi="Cambria Math" w:cs="Times New Roman"/>
                                <w:noProof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 xml:space="preserve">    0</m:t>
                        </m:r>
                      </m:e>
                    </m:mr>
                  </m:m>
                </m:e>
              </m:d>
            </m:oMath>
            <w:r w:rsidRPr="00915E85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,</w: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noProof/>
                  <w:sz w:val="28"/>
                  <w:szCs w:val="28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noProof/>
                  <w:sz w:val="28"/>
                  <w:szCs w:val="28"/>
                  <w:lang w:val="en-US"/>
                </w:rPr>
                <m:t>B</m:t>
              </m:r>
              <m:r>
                <w:rPr>
                  <w:rFonts w:ascii="Cambria Math" w:eastAsia="Times New Roman" w:hAnsi="Cambria Math" w:cs="Times New Roman"/>
                  <w:noProof/>
                  <w:sz w:val="28"/>
                  <w:szCs w:val="28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8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noProof/>
                          <w:sz w:val="28"/>
                          <w:szCs w:val="28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noProof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="Times New Roman"/>
                                <w:noProof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noProof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  <w:lang w:val="en-US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</w:rPr>
                                  <m:t>я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 xml:space="preserve">    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 xml:space="preserve">  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 xml:space="preserve"> -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noProof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="Times New Roman"/>
                                <w:noProof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Times New Roman" w:hAnsi="Cambria Math" w:cs="Times New Roman"/>
                                <w:noProof/>
                                <w:sz w:val="28"/>
                                <w:szCs w:val="28"/>
                              </w:rPr>
                              <m:t>J</m:t>
                            </m:r>
                          </m:den>
                        </m:f>
                      </m:e>
                    </m:mr>
                  </m:m>
                </m:e>
              </m:d>
            </m:oMath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,  </w:t>
            </w:r>
            <w:r w:rsidRPr="00915E85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en-US"/>
              </w:rPr>
              <w:t>C</w:t>
            </w:r>
            <w:r w:rsidRPr="00915E85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=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8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noProof/>
                          <w:sz w:val="28"/>
                          <w:szCs w:val="28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noProof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noProof/>
                                <w:sz w:val="28"/>
                                <w:szCs w:val="28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noProof/>
                                <w:sz w:val="28"/>
                                <w:szCs w:val="28"/>
                              </w:rPr>
                              <m:t>м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 xml:space="preserve">    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 xml:space="preserve">  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 xml:space="preserve">    1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noProof/>
                  <w:sz w:val="28"/>
                  <w:szCs w:val="28"/>
                </w:rPr>
                <m:t>.</m:t>
              </m:r>
            </m:oMath>
            <w:r w:rsidRPr="00915E85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 </w:t>
            </w:r>
          </w:p>
          <w:p w:rsidR="00A117AA" w:rsidRPr="00915E85" w:rsidRDefault="00A117AA" w:rsidP="0037763D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Матрица </w: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en-US"/>
              </w:rPr>
              <w:t xml:space="preserve">D </w: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считается нулевой.</w:t>
            </w:r>
            <w:r w:rsidRPr="00915E85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                        </w:t>
            </w:r>
          </w:p>
        </w:tc>
        <w:tc>
          <w:tcPr>
            <w:tcW w:w="1241" w:type="pct"/>
            <w:vAlign w:val="center"/>
            <w:hideMark/>
          </w:tcPr>
          <w:p w:rsidR="00A117AA" w:rsidRDefault="00A117AA" w:rsidP="0037763D">
            <w:pPr>
              <w:spacing w:before="100" w:beforeAutospacing="1" w:after="100" w:afterAutospacing="1" w:line="240" w:lineRule="auto"/>
              <w:ind w:firstLine="567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C421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</w:p>
          <w:p w:rsidR="00A117AA" w:rsidRPr="00915E85" w:rsidRDefault="00A117AA" w:rsidP="0037763D">
            <w:pPr>
              <w:spacing w:before="100" w:beforeAutospacing="1" w:after="100" w:afterAutospacing="1" w:line="240" w:lineRule="auto"/>
              <w:ind w:firstLine="567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117A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:rsidR="00A117AA" w:rsidRPr="00915E85" w:rsidRDefault="00A117AA" w:rsidP="0037763D">
            <w:pPr>
              <w:spacing w:before="100" w:beforeAutospacing="1" w:after="100" w:afterAutospacing="1" w:line="240" w:lineRule="auto"/>
              <w:ind w:firstLine="56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A117AA" w:rsidRDefault="00A117AA" w:rsidP="00A117AA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62696F3D" wp14:editId="032F4734">
            <wp:extent cx="5429250" cy="1744556"/>
            <wp:effectExtent l="0" t="0" r="0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46232" cy="1750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17AA" w:rsidRPr="00A117AA" w:rsidRDefault="00A117AA" w:rsidP="00A117AA">
      <w:pPr>
        <w:ind w:left="360"/>
        <w:rPr>
          <w:rFonts w:ascii="Times New Roman" w:hAnsi="Times New Roman" w:cs="Times New Roman"/>
          <w:sz w:val="24"/>
          <w:szCs w:val="24"/>
        </w:rPr>
      </w:pPr>
      <w:r w:rsidRPr="00A117AA">
        <w:rPr>
          <w:rFonts w:ascii="Times New Roman" w:hAnsi="Times New Roman" w:cs="Times New Roman"/>
          <w:sz w:val="24"/>
          <w:szCs w:val="24"/>
        </w:rPr>
        <w:t xml:space="preserve">Рисунок 6 – Модель объекта управления в виде блока </w:t>
      </w:r>
      <w:r w:rsidRPr="00A117AA">
        <w:rPr>
          <w:rFonts w:ascii="Times New Roman" w:hAnsi="Times New Roman" w:cs="Times New Roman"/>
          <w:sz w:val="24"/>
          <w:szCs w:val="24"/>
          <w:lang w:val="en-US"/>
        </w:rPr>
        <w:t>State</w:t>
      </w:r>
      <w:r w:rsidRPr="00A117AA">
        <w:rPr>
          <w:rFonts w:ascii="Times New Roman" w:hAnsi="Times New Roman" w:cs="Times New Roman"/>
          <w:sz w:val="24"/>
          <w:szCs w:val="24"/>
        </w:rPr>
        <w:t>-</w:t>
      </w:r>
      <w:r w:rsidRPr="00A117AA">
        <w:rPr>
          <w:rFonts w:ascii="Times New Roman" w:hAnsi="Times New Roman" w:cs="Times New Roman"/>
          <w:sz w:val="24"/>
          <w:szCs w:val="24"/>
          <w:lang w:val="en-US"/>
        </w:rPr>
        <w:t>Space</w:t>
      </w:r>
    </w:p>
    <w:p w:rsidR="00A117AA" w:rsidRDefault="00A117AA" w:rsidP="0014232E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81650" cy="39052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390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17AA" w:rsidRDefault="00A117AA" w:rsidP="00A117AA">
      <w:pPr>
        <w:ind w:left="36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117AA">
        <w:rPr>
          <w:rFonts w:ascii="Times New Roman" w:hAnsi="Times New Roman" w:cs="Times New Roman"/>
          <w:sz w:val="24"/>
          <w:szCs w:val="24"/>
        </w:rPr>
        <w:t>Рисунок 7 – Результат моделирования</w:t>
      </w:r>
      <w:r>
        <w:rPr>
          <w:rFonts w:ascii="Times New Roman" w:hAnsi="Times New Roman" w:cs="Times New Roman"/>
          <w:sz w:val="24"/>
          <w:szCs w:val="24"/>
        </w:rPr>
        <w:t xml:space="preserve"> модели в виде блока </w:t>
      </w:r>
      <w:r w:rsidRPr="00A117AA">
        <w:rPr>
          <w:rFonts w:ascii="Times New Roman" w:hAnsi="Times New Roman" w:cs="Times New Roman"/>
          <w:sz w:val="24"/>
          <w:szCs w:val="24"/>
          <w:lang w:val="en-US"/>
        </w:rPr>
        <w:t>State</w:t>
      </w:r>
      <w:r w:rsidRPr="00A117AA">
        <w:rPr>
          <w:rFonts w:ascii="Times New Roman" w:hAnsi="Times New Roman" w:cs="Times New Roman"/>
          <w:sz w:val="24"/>
          <w:szCs w:val="24"/>
        </w:rPr>
        <w:t>-</w:t>
      </w:r>
      <w:r w:rsidRPr="00A117AA">
        <w:rPr>
          <w:rFonts w:ascii="Times New Roman" w:hAnsi="Times New Roman" w:cs="Times New Roman"/>
          <w:sz w:val="24"/>
          <w:szCs w:val="24"/>
          <w:lang w:val="en-US"/>
        </w:rPr>
        <w:t>Space</w:t>
      </w:r>
    </w:p>
    <w:p w:rsidR="0014232E" w:rsidRDefault="0014232E" w:rsidP="0014232E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14232E" w:rsidRPr="00871A53" w:rsidRDefault="0014232E" w:rsidP="0014232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здание физической модели с помощью библиотеки компонентов </w:t>
      </w:r>
      <w:r>
        <w:rPr>
          <w:rFonts w:ascii="Times New Roman" w:hAnsi="Times New Roman" w:cs="Times New Roman"/>
          <w:sz w:val="28"/>
          <w:szCs w:val="28"/>
          <w:lang w:val="en-US"/>
        </w:rPr>
        <w:t>Simulink</w:t>
      </w:r>
      <w:r w:rsidRPr="0014232E">
        <w:rPr>
          <w:rFonts w:ascii="Times New Roman" w:hAnsi="Times New Roman" w:cs="Times New Roman"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imscape</w:t>
      </w:r>
      <w:proofErr w:type="spellEnd"/>
    </w:p>
    <w:p w:rsidR="00871A53" w:rsidRPr="00594EA3" w:rsidRDefault="00871A53" w:rsidP="00871A53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C790082" wp14:editId="71D21FA8">
            <wp:extent cx="5743575" cy="14192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435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4" w:name="_GoBack"/>
      <w:bookmarkEnd w:id="4"/>
    </w:p>
    <w:p w:rsidR="00594EA3" w:rsidRDefault="00594EA3" w:rsidP="00594EA3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BDE7A8A" wp14:editId="2122EA6B">
            <wp:extent cx="3571875" cy="25717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4EA3" w:rsidRPr="00594EA3" w:rsidRDefault="00594EA3" w:rsidP="00594EA3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sectPr w:rsidR="00594EA3" w:rsidRPr="00594EA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E5145"/>
    <w:multiLevelType w:val="hybridMultilevel"/>
    <w:tmpl w:val="B69E70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8318DA"/>
    <w:multiLevelType w:val="hybridMultilevel"/>
    <w:tmpl w:val="F0F487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1F312F"/>
    <w:multiLevelType w:val="hybridMultilevel"/>
    <w:tmpl w:val="D722CC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6844"/>
    <w:rsid w:val="0014232E"/>
    <w:rsid w:val="0014716F"/>
    <w:rsid w:val="0043664F"/>
    <w:rsid w:val="00594EA3"/>
    <w:rsid w:val="007231F1"/>
    <w:rsid w:val="00871A53"/>
    <w:rsid w:val="00A117AA"/>
    <w:rsid w:val="00A56844"/>
    <w:rsid w:val="00A86367"/>
    <w:rsid w:val="00A902EA"/>
    <w:rsid w:val="00C41F6A"/>
    <w:rsid w:val="00EC6C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E54B48"/>
  <w15:chartTrackingRefBased/>
  <w15:docId w15:val="{4D192787-7E11-4B17-B607-4A75BE34F2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31F1"/>
    <w:pPr>
      <w:ind w:left="720"/>
      <w:contextualSpacing/>
    </w:pPr>
  </w:style>
  <w:style w:type="paragraph" w:styleId="a4">
    <w:name w:val="Body Text Indent"/>
    <w:basedOn w:val="a"/>
    <w:link w:val="a5"/>
    <w:rsid w:val="0014716F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14716F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091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3458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7661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3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656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18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34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65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68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978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21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27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104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25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36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31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25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14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473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89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53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0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1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85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84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8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71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69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9457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912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717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97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39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96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48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20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92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86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7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029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393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571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71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53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446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66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761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48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0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0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14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037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67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73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717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80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155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6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981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2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96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918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42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324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40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969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462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92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778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35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821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30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08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46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9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23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653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8421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386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26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555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743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31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7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42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106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10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8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10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066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01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204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86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97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36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52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17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61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870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089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07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6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9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8</Pages>
  <Words>834</Words>
  <Characters>4759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ПбГЭТУ (ЛЭТИ)</Company>
  <LinksUpToDate>false</LinksUpToDate>
  <CharactersWithSpaces>5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Никоза</dc:creator>
  <cp:keywords/>
  <dc:description/>
  <cp:lastModifiedBy>Александр Никоза</cp:lastModifiedBy>
  <cp:revision>6</cp:revision>
  <dcterms:created xsi:type="dcterms:W3CDTF">2024-02-19T07:04:00Z</dcterms:created>
  <dcterms:modified xsi:type="dcterms:W3CDTF">2024-02-19T08:04:00Z</dcterms:modified>
</cp:coreProperties>
</file>